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57" r:id="rId2"/>
    <p:sldId id="258" r:id="rId3"/>
    <p:sldId id="259" r:id="rId4"/>
    <p:sldId id="261" r:id="rId5"/>
    <p:sldId id="262" r:id="rId6"/>
    <p:sldId id="263" r:id="rId7"/>
    <p:sldId id="264" r:id="rId8"/>
    <p:sldId id="265" r:id="rId9"/>
    <p:sldId id="269" r:id="rId10"/>
    <p:sldId id="266" r:id="rId11"/>
    <p:sldId id="267" r:id="rId12"/>
    <p:sldId id="268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D5C1-CC72-4766-B4D7-3D41CF9207D7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539B-A6F7-4708-BA42-E34ED72371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D5C1-CC72-4766-B4D7-3D41CF9207D7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539B-A6F7-4708-BA42-E34ED72371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D5C1-CC72-4766-B4D7-3D41CF9207D7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539B-A6F7-4708-BA42-E34ED72371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D5C1-CC72-4766-B4D7-3D41CF9207D7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539B-A6F7-4708-BA42-E34ED72371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D5C1-CC72-4766-B4D7-3D41CF9207D7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539B-A6F7-4708-BA42-E34ED72371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D5C1-CC72-4766-B4D7-3D41CF9207D7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539B-A6F7-4708-BA42-E34ED72371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D5C1-CC72-4766-B4D7-3D41CF9207D7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539B-A6F7-4708-BA42-E34ED72371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D5C1-CC72-4766-B4D7-3D41CF9207D7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539B-A6F7-4708-BA42-E34ED72371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D5C1-CC72-4766-B4D7-3D41CF9207D7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539B-A6F7-4708-BA42-E34ED72371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D5C1-CC72-4766-B4D7-3D41CF9207D7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539B-A6F7-4708-BA42-E34ED72371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D5C1-CC72-4766-B4D7-3D41CF9207D7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539B-A6F7-4708-BA42-E34ED72371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C7D5C1-CC72-4766-B4D7-3D41CF9207D7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73539B-A6F7-4708-BA42-E34ED723717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slide" Target="slide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4"/>
          <p:cNvSpPr txBox="1">
            <a:spLocks noChangeArrowheads="1"/>
          </p:cNvSpPr>
          <p:nvPr/>
        </p:nvSpPr>
        <p:spPr bwMode="auto">
          <a:xfrm>
            <a:off x="228600" y="914400"/>
            <a:ext cx="8915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</a:p>
          <a:p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220V – 100W. </a:t>
            </a:r>
          </a:p>
          <a:p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.Hãy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2 con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endParaRPr lang="en-US" sz="24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ắp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ạng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20V.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14"/>
          <p:cNvSpPr txBox="1">
            <a:spLocks noChangeArrowheads="1"/>
          </p:cNvSpPr>
          <p:nvPr/>
        </p:nvSpPr>
        <p:spPr bwMode="auto">
          <a:xfrm>
            <a:off x="1447800" y="304800"/>
            <a:ext cx="548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12" name="Text Box 132"/>
          <p:cNvSpPr txBox="1">
            <a:spLocks noChangeArrowheads="1"/>
          </p:cNvSpPr>
          <p:nvPr/>
        </p:nvSpPr>
        <p:spPr bwMode="auto">
          <a:xfrm>
            <a:off x="0" y="1662112"/>
            <a:ext cx="205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7:Tó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ắ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14" name="Rectangle 134"/>
          <p:cNvSpPr>
            <a:spLocks noChangeArrowheads="1"/>
          </p:cNvSpPr>
          <p:nvPr/>
        </p:nvSpPr>
        <p:spPr bwMode="auto">
          <a:xfrm>
            <a:off x="0" y="2003425"/>
            <a:ext cx="205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75W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15" name="Text Box 135"/>
          <p:cNvSpPr txBox="1">
            <a:spLocks noChangeArrowheads="1"/>
          </p:cNvSpPr>
          <p:nvPr/>
        </p:nvSpPr>
        <p:spPr bwMode="auto">
          <a:xfrm>
            <a:off x="0" y="2500312"/>
            <a:ext cx="114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 = 4h</a:t>
            </a:r>
          </a:p>
        </p:txBody>
      </p:sp>
      <p:sp>
        <p:nvSpPr>
          <p:cNvPr id="20617" name="Text Box 137"/>
          <p:cNvSpPr txBox="1">
            <a:spLocks noChangeArrowheads="1"/>
          </p:cNvSpPr>
          <p:nvPr/>
        </p:nvSpPr>
        <p:spPr bwMode="auto">
          <a:xfrm>
            <a:off x="0" y="2925762"/>
            <a:ext cx="205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Tính: A =? </a:t>
            </a:r>
          </a:p>
        </p:txBody>
      </p:sp>
      <p:sp>
        <p:nvSpPr>
          <p:cNvPr id="20618" name="Line 138"/>
          <p:cNvSpPr>
            <a:spLocks noChangeShapeType="1"/>
          </p:cNvSpPr>
          <p:nvPr/>
        </p:nvSpPr>
        <p:spPr bwMode="auto">
          <a:xfrm>
            <a:off x="0" y="2957512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19" name="Line 139"/>
          <p:cNvSpPr>
            <a:spLocks noChangeShapeType="1"/>
          </p:cNvSpPr>
          <p:nvPr/>
        </p:nvSpPr>
        <p:spPr bwMode="auto">
          <a:xfrm>
            <a:off x="3200400" y="1752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20" name="Text Box 140"/>
          <p:cNvSpPr txBox="1">
            <a:spLocks noChangeArrowheads="1"/>
          </p:cNvSpPr>
          <p:nvPr/>
        </p:nvSpPr>
        <p:spPr bwMode="auto">
          <a:xfrm>
            <a:off x="4495800" y="1524000"/>
            <a:ext cx="1600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20621" name="Text Box 141"/>
          <p:cNvSpPr txBox="1">
            <a:spLocks noChangeArrowheads="1"/>
          </p:cNvSpPr>
          <p:nvPr/>
        </p:nvSpPr>
        <p:spPr bwMode="auto">
          <a:xfrm>
            <a:off x="3581400" y="2043112"/>
            <a:ext cx="55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Điện năng sử dụng của bóng đèn là</a:t>
            </a:r>
          </a:p>
        </p:txBody>
      </p:sp>
      <p:sp>
        <p:nvSpPr>
          <p:cNvPr id="20622" name="Text Box 142"/>
          <p:cNvSpPr txBox="1">
            <a:spLocks noChangeArrowheads="1"/>
          </p:cNvSpPr>
          <p:nvPr/>
        </p:nvSpPr>
        <p:spPr bwMode="auto">
          <a:xfrm>
            <a:off x="3733800" y="2500312"/>
            <a:ext cx="5410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Áp dụng công thức: </a:t>
            </a:r>
          </a:p>
        </p:txBody>
      </p:sp>
      <p:sp>
        <p:nvSpPr>
          <p:cNvPr id="20623" name="Text Box 143"/>
          <p:cNvSpPr txBox="1">
            <a:spLocks noChangeArrowheads="1"/>
          </p:cNvSpPr>
          <p:nvPr/>
        </p:nvSpPr>
        <p:spPr bwMode="auto">
          <a:xfrm>
            <a:off x="3657600" y="2925762"/>
            <a:ext cx="1600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=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24" name="Text Box 144"/>
          <p:cNvSpPr txBox="1">
            <a:spLocks noChangeArrowheads="1"/>
          </p:cNvSpPr>
          <p:nvPr/>
        </p:nvSpPr>
        <p:spPr bwMode="auto">
          <a:xfrm>
            <a:off x="4876800" y="2971800"/>
            <a:ext cx="3581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0,075. 4= 0,3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W.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0625" name="Text Box 145"/>
          <p:cNvSpPr txBox="1">
            <a:spLocks noChangeArrowheads="1"/>
          </p:cNvSpPr>
          <p:nvPr/>
        </p:nvSpPr>
        <p:spPr bwMode="auto">
          <a:xfrm>
            <a:off x="1676400" y="2043112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0,75kW</a:t>
            </a:r>
          </a:p>
        </p:txBody>
      </p:sp>
      <p:sp>
        <p:nvSpPr>
          <p:cNvPr id="20626" name="Text Box 146"/>
          <p:cNvSpPr txBox="1">
            <a:spLocks noChangeArrowheads="1"/>
          </p:cNvSpPr>
          <p:nvPr/>
        </p:nvSpPr>
        <p:spPr bwMode="auto">
          <a:xfrm>
            <a:off x="3124200" y="3567112"/>
            <a:ext cx="6019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,3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2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0" dur="500"/>
                                        <p:tgtEl>
                                          <p:spTgt spid="2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500"/>
                                        <p:tgtEl>
                                          <p:spTgt spid="2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500"/>
                                        <p:tgtEl>
                                          <p:spTgt spid="2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5" dur="500"/>
                                        <p:tgtEl>
                                          <p:spTgt spid="2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2" grpId="0"/>
      <p:bldP spid="20614" grpId="0"/>
      <p:bldP spid="20615" grpId="0"/>
      <p:bldP spid="20617" grpId="0"/>
      <p:bldP spid="20618" grpId="0" animBg="1"/>
      <p:bldP spid="20619" grpId="0" animBg="1"/>
      <p:bldP spid="20620" grpId="0"/>
      <p:bldP spid="20621" grpId="0"/>
      <p:bldP spid="20622" grpId="0"/>
      <p:bldP spid="20623" grpId="0"/>
      <p:bldP spid="20624" grpId="0"/>
      <p:bldP spid="20625" grpId="0"/>
      <p:bldP spid="206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533400" y="1447800"/>
            <a:ext cx="205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8.Tó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ắ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0" y="2147888"/>
            <a:ext cx="2667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t = 2h = 7200s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0" y="2667000"/>
            <a:ext cx="259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U = 220V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0" y="3124200"/>
            <a:ext cx="2895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Số chỉ công tơ tăng thêm 1,5 số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0" y="4052888"/>
            <a:ext cx="2819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A =?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0" y="4343400"/>
            <a:ext cx="297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 = ?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0" y="4738688"/>
            <a:ext cx="205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I = ?</a:t>
            </a:r>
          </a:p>
        </p:txBody>
      </p:sp>
      <p:sp>
        <p:nvSpPr>
          <p:cNvPr id="2060" name="Line 14"/>
          <p:cNvSpPr>
            <a:spLocks noChangeShapeType="1"/>
          </p:cNvSpPr>
          <p:nvPr/>
        </p:nvSpPr>
        <p:spPr bwMode="auto">
          <a:xfrm>
            <a:off x="0" y="4038600"/>
            <a:ext cx="2514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1" name="Line 15"/>
          <p:cNvSpPr>
            <a:spLocks noChangeShapeType="1"/>
          </p:cNvSpPr>
          <p:nvPr/>
        </p:nvSpPr>
        <p:spPr bwMode="auto">
          <a:xfrm>
            <a:off x="2590800" y="17526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4648200" y="1219200"/>
            <a:ext cx="190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2667000" y="1827213"/>
            <a:ext cx="6477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,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A = 1,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W.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1500. 3600 = 5,4.10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J)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2667000" y="3124200"/>
            <a:ext cx="548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Công suất của bếp điện là: 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2743200" y="3519488"/>
            <a:ext cx="3352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Áp dụng công thức: 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5867400" y="3473450"/>
            <a:ext cx="1981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=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.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3124200" y="4181475"/>
            <a:ext cx="106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= 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22"/>
          <p:cNvGraphicFramePr>
            <a:graphicFrameLocks noChangeAspect="1"/>
          </p:cNvGraphicFramePr>
          <p:nvPr/>
        </p:nvGraphicFramePr>
        <p:xfrm>
          <a:off x="4514850" y="2178050"/>
          <a:ext cx="114300" cy="215900"/>
        </p:xfrm>
        <a:graphic>
          <a:graphicData uri="http://schemas.openxmlformats.org/presentationml/2006/ole">
            <p:oleObj spid="_x0000_s2050" name="Equation" r:id="rId3" imgW="114120" imgH="215640" progId="Equation.3">
              <p:embed/>
            </p:oleObj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4114800" y="3962400"/>
          <a:ext cx="4114800" cy="942975"/>
        </p:xfrm>
        <a:graphic>
          <a:graphicData uri="http://schemas.openxmlformats.org/presentationml/2006/ole">
            <p:oleObj spid="_x0000_s2051" name="Equation" r:id="rId4" imgW="1447800" imgH="419100" progId="Equation.3">
              <p:embed/>
            </p:oleObj>
          </a:graphicData>
        </a:graphic>
      </p:graphicFrame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2590800" y="4768850"/>
            <a:ext cx="640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Cường độ dòng điện chạy qua bếp trong thời gian trên là: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2895600" y="5572125"/>
            <a:ext cx="2362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P = U.I =&gt; I = </a:t>
            </a: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5105400" y="5334000"/>
            <a:ext cx="60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 P</a:t>
            </a: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5181600" y="5867400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>
            <a:off x="5181600" y="5867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5899150" y="5372100"/>
            <a:ext cx="114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 750</a:t>
            </a:r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6096000" y="5840413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220</a:t>
            </a:r>
          </a:p>
        </p:txBody>
      </p:sp>
      <p:sp>
        <p:nvSpPr>
          <p:cNvPr id="16421" name="Line 37"/>
          <p:cNvSpPr>
            <a:spLocks noChangeShapeType="1"/>
          </p:cNvSpPr>
          <p:nvPr/>
        </p:nvSpPr>
        <p:spPr bwMode="auto">
          <a:xfrm>
            <a:off x="6096000" y="582612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22" name="Text Box 38"/>
          <p:cNvSpPr txBox="1">
            <a:spLocks noChangeArrowheads="1"/>
          </p:cNvSpPr>
          <p:nvPr/>
        </p:nvSpPr>
        <p:spPr bwMode="auto">
          <a:xfrm>
            <a:off x="6781800" y="5562600"/>
            <a:ext cx="167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~3,41(A)</a:t>
            </a:r>
          </a:p>
        </p:txBody>
      </p:sp>
      <p:sp>
        <p:nvSpPr>
          <p:cNvPr id="16424" name="Text Box 40"/>
          <p:cNvSpPr txBox="1">
            <a:spLocks noChangeArrowheads="1"/>
          </p:cNvSpPr>
          <p:nvPr/>
        </p:nvSpPr>
        <p:spPr bwMode="auto">
          <a:xfrm>
            <a:off x="5715000" y="5576888"/>
            <a:ext cx="30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1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6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6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6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880"/>
                            </p:stCondLst>
                            <p:childTnLst>
                              <p:par>
                                <p:cTn id="6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20"/>
                            </p:stCondLst>
                            <p:childTnLst>
                              <p:par>
                                <p:cTn id="6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760"/>
                            </p:stCondLst>
                            <p:childTnLst>
                              <p:par>
                                <p:cTn id="7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960"/>
                            </p:stCondLst>
                            <p:childTnLst>
                              <p:par>
                                <p:cTn id="8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10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1" dur="10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9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8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2" grpId="0"/>
      <p:bldP spid="16393" grpId="0"/>
      <p:bldP spid="16394" grpId="0"/>
      <p:bldP spid="16395" grpId="0"/>
      <p:bldP spid="16396" grpId="0"/>
      <p:bldP spid="16397" grpId="0"/>
      <p:bldP spid="16400" grpId="0"/>
      <p:bldP spid="16403" grpId="0"/>
      <p:bldP spid="16404" grpId="0"/>
      <p:bldP spid="16405" grpId="0"/>
      <p:bldP spid="16409" grpId="0"/>
      <p:bldP spid="16412" grpId="0"/>
      <p:bldP spid="16413" grpId="0"/>
      <p:bldP spid="16414" grpId="0"/>
      <p:bldP spid="16415" grpId="0" animBg="1"/>
      <p:bldP spid="16419" grpId="0"/>
      <p:bldP spid="16420" grpId="0"/>
      <p:bldP spid="16421" grpId="0" animBg="1"/>
      <p:bldP spid="16422" grpId="0"/>
      <p:bldP spid="164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 txBox="1">
            <a:spLocks noGrp="1"/>
          </p:cNvSpPr>
          <p:nvPr/>
        </p:nvSpPr>
        <p:spPr bwMode="auto">
          <a:xfrm>
            <a:off x="7010400" y="6553200"/>
            <a:ext cx="213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25F9E6A-31A0-43FE-9DB5-57F7173EF164}" type="slidenum">
              <a:rPr lang="en-US" sz="1400" b="1">
                <a:solidFill>
                  <a:schemeClr val="bg1"/>
                </a:solidFill>
                <a:latin typeface="Arial" charset="0"/>
              </a:rPr>
              <a:pPr algn="r" eaLnBrk="1" hangingPunct="1"/>
              <a:t>12</a:t>
            </a:fld>
            <a:endParaRPr lang="en-US" sz="1400" b="1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50179" name="Picture 17" descr="comic_1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H="1">
            <a:off x="0" y="3895725"/>
            <a:ext cx="1076325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819400" y="1752600"/>
            <a:ext cx="4495800" cy="914400"/>
            <a:chOff x="384" y="720"/>
            <a:chExt cx="3072" cy="1344"/>
          </a:xfrm>
        </p:grpSpPr>
        <p:sp>
          <p:nvSpPr>
            <p:cNvPr id="18443" name="AutoShape 11"/>
            <p:cNvSpPr>
              <a:spLocks noChangeArrowheads="1"/>
            </p:cNvSpPr>
            <p:nvPr/>
          </p:nvSpPr>
          <p:spPr bwMode="auto">
            <a:xfrm>
              <a:off x="384" y="720"/>
              <a:ext cx="3072" cy="1344"/>
            </a:xfrm>
            <a:prstGeom prst="wedgeRoundRectCallout">
              <a:avLst>
                <a:gd name="adj1" fmla="val -44435"/>
                <a:gd name="adj2" fmla="val 120014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endPara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44" name="Text Box 12"/>
            <p:cNvSpPr txBox="1">
              <a:spLocks noChangeArrowheads="1"/>
            </p:cNvSpPr>
            <p:nvPr/>
          </p:nvSpPr>
          <p:spPr bwMode="auto">
            <a:xfrm>
              <a:off x="384" y="820"/>
              <a:ext cx="3024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1843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93" name="Text Box 1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514600" y="144463"/>
            <a:ext cx="579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u="sng">
                <a:solidFill>
                  <a:srgbClr val="FF0000"/>
                </a:solidFill>
              </a:rPr>
              <a:t> CÓTHỂ EM CHƯA BIẾT</a:t>
            </a:r>
          </a:p>
        </p:txBody>
      </p:sp>
      <p:sp>
        <p:nvSpPr>
          <p:cNvPr id="50196" name="AutoShape 20"/>
          <p:cNvSpPr>
            <a:spLocks noChangeArrowheads="1"/>
          </p:cNvSpPr>
          <p:nvPr/>
        </p:nvSpPr>
        <p:spPr bwMode="auto">
          <a:xfrm>
            <a:off x="381000" y="762000"/>
            <a:ext cx="8458200" cy="3352800"/>
          </a:xfrm>
          <a:prstGeom prst="wedgeRoundRectCallout">
            <a:avLst>
              <a:gd name="adj1" fmla="val -45796"/>
              <a:gd name="adj2" fmla="val 6732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just"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Bóng đèn dây tóc có hiệu suất phát sáng dưới 10%, nghĩa là chỉ có dưới 10% điện năng được biến đổi thành năng lượng ánh sáng. Đèn ống, đèn LED có hiệu suất phát sáng lớn hơn đèn dây tóc từ 3 đến 5 lần. Do đó cùng một công suất chiếu sáng, sử dụng đèn ống, đèn LED sẽ tiết kiệm điện năng hơn đèn dây tóc. </a:t>
            </a:r>
          </a:p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3" grpId="0"/>
      <p:bldP spid="5019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4"/>
          <p:cNvSpPr>
            <a:spLocks noGrp="1" noChangeArrowheads="1"/>
          </p:cNvSpPr>
          <p:nvPr>
            <p:ph type="title"/>
          </p:nvPr>
        </p:nvSpPr>
        <p:spPr>
          <a:xfrm>
            <a:off x="2133600" y="1981200"/>
            <a:ext cx="5257800" cy="1143000"/>
          </a:xfrm>
          <a:solidFill>
            <a:srgbClr val="00CC00"/>
          </a:solidFill>
        </p:spPr>
        <p:txBody>
          <a:bodyPr/>
          <a:lstStyle/>
          <a:p>
            <a:pPr eaLnBrk="1" hangingPunct="1"/>
            <a:r>
              <a:rPr lang="en-US" sz="5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IẾT 13. BÀI 13</a:t>
            </a: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457200" y="3048000"/>
            <a:ext cx="8229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 NĂNG </a:t>
            </a:r>
          </a:p>
          <a:p>
            <a:pPr algn="ctr" eaLnBrk="1" hangingPunct="1"/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 CỦA DÒNG ĐIỆN</a:t>
            </a: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 animBg="1"/>
      <p:bldP spid="737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514600" y="228600"/>
            <a:ext cx="411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8200" y="1143000"/>
            <a:ext cx="6359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ô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ỉnh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1981200"/>
            <a:ext cx="1082348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.Cô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2895600"/>
            <a:ext cx="1705916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.Dòng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3810000"/>
            <a:ext cx="24384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.Các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" y="4953000"/>
            <a:ext cx="25146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.Năng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91000" y="2057400"/>
            <a:ext cx="47244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a.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91000" y="5105400"/>
            <a:ext cx="3823483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.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91000" y="3276600"/>
            <a:ext cx="3914854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.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191000" y="4191000"/>
            <a:ext cx="3231975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.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ight Arrow 14"/>
          <p:cNvSpPr/>
          <p:nvPr/>
        </p:nvSpPr>
        <p:spPr bwMode="auto">
          <a:xfrm>
            <a:off x="0" y="6096000"/>
            <a:ext cx="978408" cy="484632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90600" y="6096000"/>
            <a:ext cx="75438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Straight Arrow Connector 17"/>
          <p:cNvCxnSpPr>
            <a:stCxn id="6" idx="3"/>
          </p:cNvCxnSpPr>
          <p:nvPr/>
        </p:nvCxnSpPr>
        <p:spPr>
          <a:xfrm>
            <a:off x="1463348" y="2212033"/>
            <a:ext cx="3032452" cy="28933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7" idx="3"/>
            <a:endCxn id="11" idx="1"/>
          </p:cNvCxnSpPr>
          <p:nvPr/>
        </p:nvCxnSpPr>
        <p:spPr>
          <a:xfrm flipV="1">
            <a:off x="2086916" y="2472899"/>
            <a:ext cx="2104084" cy="653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8" idx="3"/>
            <a:endCxn id="13" idx="1"/>
          </p:cNvCxnSpPr>
          <p:nvPr/>
        </p:nvCxnSpPr>
        <p:spPr>
          <a:xfrm flipV="1">
            <a:off x="2819400" y="3507433"/>
            <a:ext cx="1371600" cy="7180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0" idx="3"/>
            <a:endCxn id="14" idx="1"/>
          </p:cNvCxnSpPr>
          <p:nvPr/>
        </p:nvCxnSpPr>
        <p:spPr>
          <a:xfrm flipV="1">
            <a:off x="2895600" y="4421833"/>
            <a:ext cx="1295400" cy="9466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 animBg="1"/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152400" y="1524000"/>
            <a:ext cx="899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2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. Sự chuyển hóa điện năng thành các dạng năng lượng khác </a:t>
            </a:r>
          </a:p>
        </p:txBody>
      </p:sp>
      <p:graphicFrame>
        <p:nvGraphicFramePr>
          <p:cNvPr id="4152" name="Group 56"/>
          <p:cNvGraphicFramePr>
            <a:graphicFrameLocks noGrp="1"/>
          </p:cNvGraphicFramePr>
          <p:nvPr/>
        </p:nvGraphicFramePr>
        <p:xfrm>
          <a:off x="0" y="2085975"/>
          <a:ext cx="9144000" cy="3102864"/>
        </p:xfrm>
        <a:graphic>
          <a:graphicData uri="http://schemas.openxmlformats.org/drawingml/2006/table">
            <a:tbl>
              <a:tblPr/>
              <a:tblGrid>
                <a:gridCol w="2903671"/>
                <a:gridCol w="6240329"/>
              </a:tblGrid>
              <a:tr h="314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5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41" name="Text Box 45"/>
          <p:cNvSpPr txBox="1">
            <a:spLocks noChangeArrowheads="1"/>
          </p:cNvSpPr>
          <p:nvPr/>
        </p:nvSpPr>
        <p:spPr bwMode="auto">
          <a:xfrm>
            <a:off x="0" y="2044700"/>
            <a:ext cx="266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42" name="Text Box 46"/>
          <p:cNvSpPr txBox="1">
            <a:spLocks noChangeArrowheads="1"/>
          </p:cNvSpPr>
          <p:nvPr/>
        </p:nvSpPr>
        <p:spPr bwMode="auto">
          <a:xfrm>
            <a:off x="2895600" y="2065338"/>
            <a:ext cx="640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43" name="Text Box 47"/>
          <p:cNvSpPr txBox="1">
            <a:spLocks noChangeArrowheads="1"/>
          </p:cNvSpPr>
          <p:nvPr/>
        </p:nvSpPr>
        <p:spPr bwMode="auto">
          <a:xfrm>
            <a:off x="0" y="2563813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Bóng đèn dây tóc</a:t>
            </a:r>
          </a:p>
        </p:txBody>
      </p:sp>
      <p:sp>
        <p:nvSpPr>
          <p:cNvPr id="4144" name="Text Box 48"/>
          <p:cNvSpPr txBox="1">
            <a:spLocks noChangeArrowheads="1"/>
          </p:cNvSpPr>
          <p:nvPr/>
        </p:nvSpPr>
        <p:spPr bwMode="auto">
          <a:xfrm>
            <a:off x="0" y="3090863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Đèn LED</a:t>
            </a:r>
          </a:p>
        </p:txBody>
      </p: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-76200" y="3581400"/>
            <a:ext cx="320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Nồi cơm điện, bàn là</a:t>
            </a:r>
          </a:p>
        </p:txBody>
      </p:sp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0" y="4157663"/>
            <a:ext cx="2971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Quạt điện, máy bơm nước</a:t>
            </a:r>
          </a:p>
        </p:txBody>
      </p:sp>
      <p:sp>
        <p:nvSpPr>
          <p:cNvPr id="4148" name="Text Box 52"/>
          <p:cNvSpPr txBox="1">
            <a:spLocks noChangeArrowheads="1"/>
          </p:cNvSpPr>
          <p:nvPr/>
        </p:nvSpPr>
        <p:spPr bwMode="auto">
          <a:xfrm>
            <a:off x="3048000" y="2590800"/>
            <a:ext cx="609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Nhiệt năng và năng lượng ánh sáng</a:t>
            </a:r>
          </a:p>
        </p:txBody>
      </p:sp>
      <p:sp>
        <p:nvSpPr>
          <p:cNvPr id="4149" name="Text Box 53"/>
          <p:cNvSpPr txBox="1">
            <a:spLocks noChangeArrowheads="1"/>
          </p:cNvSpPr>
          <p:nvPr/>
        </p:nvSpPr>
        <p:spPr bwMode="auto">
          <a:xfrm>
            <a:off x="3048000" y="3124200"/>
            <a:ext cx="609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Nhiệt năng và năng lượng ánh sáng</a:t>
            </a:r>
          </a:p>
        </p:txBody>
      </p:sp>
      <p:sp>
        <p:nvSpPr>
          <p:cNvPr id="4150" name="Text Box 54"/>
          <p:cNvSpPr txBox="1">
            <a:spLocks noChangeArrowheads="1"/>
          </p:cNvSpPr>
          <p:nvPr/>
        </p:nvSpPr>
        <p:spPr bwMode="auto">
          <a:xfrm>
            <a:off x="3048000" y="3657600"/>
            <a:ext cx="609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Nhiệt năng</a:t>
            </a:r>
          </a:p>
        </p:txBody>
      </p:sp>
      <p:sp>
        <p:nvSpPr>
          <p:cNvPr id="4151" name="Text Box 55"/>
          <p:cNvSpPr txBox="1">
            <a:spLocks noChangeArrowheads="1"/>
          </p:cNvSpPr>
          <p:nvPr/>
        </p:nvSpPr>
        <p:spPr bwMode="auto">
          <a:xfrm>
            <a:off x="2971800" y="4281488"/>
            <a:ext cx="609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Cơ năng và nhiệt năng</a:t>
            </a:r>
          </a:p>
        </p:txBody>
      </p:sp>
      <p:sp>
        <p:nvSpPr>
          <p:cNvPr id="4153" name="Text Box 57"/>
          <p:cNvSpPr txBox="1">
            <a:spLocks noChangeArrowheads="1"/>
          </p:cNvSpPr>
          <p:nvPr/>
        </p:nvSpPr>
        <p:spPr bwMode="auto">
          <a:xfrm>
            <a:off x="2895600" y="2057400"/>
            <a:ext cx="3111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ích</a:t>
            </a:r>
            <a:endParaRPr lang="en-US" sz="2800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54" name="Text Box 58"/>
          <p:cNvSpPr txBox="1">
            <a:spLocks noChangeArrowheads="1"/>
          </p:cNvSpPr>
          <p:nvPr/>
        </p:nvSpPr>
        <p:spPr bwMode="auto">
          <a:xfrm>
            <a:off x="2895600" y="2590800"/>
            <a:ext cx="609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endParaRPr lang="en-US" sz="2800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55" name="Text Box 59"/>
          <p:cNvSpPr txBox="1">
            <a:spLocks noChangeArrowheads="1"/>
          </p:cNvSpPr>
          <p:nvPr/>
        </p:nvSpPr>
        <p:spPr bwMode="auto">
          <a:xfrm>
            <a:off x="2895600" y="3124200"/>
            <a:ext cx="609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ăng lượng ánh sáng</a:t>
            </a:r>
          </a:p>
        </p:txBody>
      </p:sp>
      <p:sp>
        <p:nvSpPr>
          <p:cNvPr id="4156" name="Text Box 60"/>
          <p:cNvSpPr txBox="1">
            <a:spLocks noChangeArrowheads="1"/>
          </p:cNvSpPr>
          <p:nvPr/>
        </p:nvSpPr>
        <p:spPr bwMode="auto">
          <a:xfrm>
            <a:off x="2895600" y="3657600"/>
            <a:ext cx="609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hiệt năng</a:t>
            </a:r>
          </a:p>
        </p:txBody>
      </p:sp>
      <p:sp>
        <p:nvSpPr>
          <p:cNvPr id="4158" name="Text Box 62"/>
          <p:cNvSpPr txBox="1">
            <a:spLocks noChangeArrowheads="1"/>
          </p:cNvSpPr>
          <p:nvPr/>
        </p:nvSpPr>
        <p:spPr bwMode="auto">
          <a:xfrm>
            <a:off x="2971800" y="4267200"/>
            <a:ext cx="3505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2800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59" name="Line 63"/>
          <p:cNvSpPr>
            <a:spLocks noChangeShapeType="1"/>
          </p:cNvSpPr>
          <p:nvPr/>
        </p:nvSpPr>
        <p:spPr bwMode="auto">
          <a:xfrm>
            <a:off x="6096000" y="21336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60" name="Text Box 64"/>
          <p:cNvSpPr txBox="1">
            <a:spLocks noChangeArrowheads="1"/>
          </p:cNvSpPr>
          <p:nvPr/>
        </p:nvSpPr>
        <p:spPr bwMode="auto">
          <a:xfrm>
            <a:off x="6324600" y="2057400"/>
            <a:ext cx="3111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ích</a:t>
            </a:r>
            <a:endParaRPr lang="en-US" sz="2800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61" name="Text Box 65"/>
          <p:cNvSpPr txBox="1">
            <a:spLocks noChangeArrowheads="1"/>
          </p:cNvSpPr>
          <p:nvPr/>
        </p:nvSpPr>
        <p:spPr bwMode="auto">
          <a:xfrm>
            <a:off x="6248400" y="2590800"/>
            <a:ext cx="259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Nhiệt năng</a:t>
            </a:r>
          </a:p>
        </p:txBody>
      </p:sp>
      <p:sp>
        <p:nvSpPr>
          <p:cNvPr id="4162" name="Text Box 66"/>
          <p:cNvSpPr txBox="1">
            <a:spLocks noChangeArrowheads="1"/>
          </p:cNvSpPr>
          <p:nvPr/>
        </p:nvSpPr>
        <p:spPr bwMode="auto">
          <a:xfrm>
            <a:off x="6248400" y="3124200"/>
            <a:ext cx="259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Nhiệt năng</a:t>
            </a:r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6172200" y="4267200"/>
            <a:ext cx="3048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Nhiệt nă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0" dur="500"/>
                                        <p:tgtEl>
                                          <p:spTgt spid="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5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2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7" dur="500"/>
                                        <p:tgtEl>
                                          <p:spTgt spid="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2" dur="500"/>
                                        <p:tgtEl>
                                          <p:spTgt spid="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4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1" dur="500"/>
                                        <p:tgtEl>
                                          <p:spTgt spid="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6" dur="500"/>
                                        <p:tgtEl>
                                          <p:spTgt spid="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0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9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3" dur="500"/>
                                        <p:tgtEl>
                                          <p:spTgt spid="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8" dur="500"/>
                                        <p:tgtEl>
                                          <p:spTgt spid="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/>
      <p:bldP spid="4141" grpId="0"/>
      <p:bldP spid="4142" grpId="0"/>
      <p:bldP spid="4142" grpId="1"/>
      <p:bldP spid="4143" grpId="0"/>
      <p:bldP spid="4144" grpId="0"/>
      <p:bldP spid="4145" grpId="0"/>
      <p:bldP spid="4146" grpId="0"/>
      <p:bldP spid="4148" grpId="0"/>
      <p:bldP spid="4148" grpId="1"/>
      <p:bldP spid="4149" grpId="0"/>
      <p:bldP spid="4149" grpId="1"/>
      <p:bldP spid="4150" grpId="0"/>
      <p:bldP spid="4150" grpId="1"/>
      <p:bldP spid="4151" grpId="0"/>
      <p:bldP spid="4151" grpId="1"/>
      <p:bldP spid="4153" grpId="0"/>
      <p:bldP spid="4154" grpId="0"/>
      <p:bldP spid="4155" grpId="0"/>
      <p:bldP spid="4156" grpId="0"/>
      <p:bldP spid="4158" grpId="0"/>
      <p:bldP spid="4159" grpId="0" animBg="1"/>
      <p:bldP spid="4160" grpId="0"/>
      <p:bldP spid="4161" grpId="0"/>
      <p:bldP spid="4162" grpId="0"/>
      <p:bldP spid="41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5" descr="IMG0113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9800" y="2219325"/>
            <a:ext cx="3124200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4" name="Picture 8" descr="IMG0512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529138"/>
            <a:ext cx="2971800" cy="232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5" name="Picture 9" descr="IMG0518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3600" y="4572000"/>
            <a:ext cx="32004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7" name="Picture 11" descr="IMG0525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2209800"/>
            <a:ext cx="3048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8" name="Picture 12" descr="IMG0527A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71800" y="4495800"/>
            <a:ext cx="30480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0" name="Picture 14" descr="IMG0522A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0" y="2228850"/>
            <a:ext cx="3048000" cy="230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+ Dòng điện thực hiện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 cơ học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trong hoạt động của các dụng cụ và thiết bị nào?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0" y="83820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3322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839200" y="1752600"/>
            <a:ext cx="304800" cy="457200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1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1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1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1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6" presetClass="exit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4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6" presetClass="exit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1" dur="2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4" dur="2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7" dur="2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0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3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6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7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6" presetClass="exit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73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6" presetClass="exit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76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2" grpId="0"/>
      <p:bldP spid="92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8" name="Text Box 48"/>
          <p:cNvSpPr txBox="1">
            <a:spLocks noChangeArrowheads="1"/>
          </p:cNvSpPr>
          <p:nvPr/>
        </p:nvSpPr>
        <p:spPr bwMode="auto">
          <a:xfrm>
            <a:off x="0" y="1219200"/>
            <a:ext cx="861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3. Kết luận</a:t>
            </a:r>
          </a:p>
        </p:txBody>
      </p:sp>
      <p:sp>
        <p:nvSpPr>
          <p:cNvPr id="10289" name="Text Box 49"/>
          <p:cNvSpPr txBox="1">
            <a:spLocks noChangeArrowheads="1"/>
          </p:cNvSpPr>
          <p:nvPr/>
        </p:nvSpPr>
        <p:spPr bwMode="auto">
          <a:xfrm>
            <a:off x="76200" y="1600200"/>
            <a:ext cx="8763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291" name="Text Box 51"/>
          <p:cNvSpPr txBox="1">
            <a:spLocks noChangeArrowheads="1"/>
          </p:cNvSpPr>
          <p:nvPr/>
        </p:nvSpPr>
        <p:spPr bwMode="auto">
          <a:xfrm>
            <a:off x="0" y="2894013"/>
            <a:ext cx="8763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Tỉ số giữa phần năng lượng có ích được chuyển hóa từ điện năng và toàn bộ điện năng tiêu thụ được gọi là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hiệu suấ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sử dụng điện năng</a:t>
            </a:r>
          </a:p>
        </p:txBody>
      </p:sp>
      <p:graphicFrame>
        <p:nvGraphicFramePr>
          <p:cNvPr id="10294" name="Object 54"/>
          <p:cNvGraphicFramePr>
            <a:graphicFrameLocks noChangeAspect="1"/>
          </p:cNvGraphicFramePr>
          <p:nvPr/>
        </p:nvGraphicFramePr>
        <p:xfrm>
          <a:off x="2514600" y="3810000"/>
          <a:ext cx="1219200" cy="992188"/>
        </p:xfrm>
        <a:graphic>
          <a:graphicData uri="http://schemas.openxmlformats.org/presentationml/2006/ole">
            <p:oleObj spid="_x0000_s1026" name="Equation" r:id="rId3" imgW="545760" imgH="444240" progId="Equation.DSMT4">
              <p:embed/>
            </p:oleObj>
          </a:graphicData>
        </a:graphic>
      </p:graphicFrame>
      <p:sp>
        <p:nvSpPr>
          <p:cNvPr id="10295" name="Text Box 55"/>
          <p:cNvSpPr txBox="1">
            <a:spLocks noChangeArrowheads="1"/>
          </p:cNvSpPr>
          <p:nvPr/>
        </p:nvSpPr>
        <p:spPr bwMode="auto">
          <a:xfrm>
            <a:off x="76200" y="4648200"/>
            <a:ext cx="891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là phần năng lượng có ích được chuyển hóa từ điện năng.</a:t>
            </a:r>
          </a:p>
        </p:txBody>
      </p:sp>
      <p:sp>
        <p:nvSpPr>
          <p:cNvPr id="10296" name="Text Box 56"/>
          <p:cNvSpPr txBox="1">
            <a:spLocks noChangeArrowheads="1"/>
          </p:cNvSpPr>
          <p:nvPr/>
        </p:nvSpPr>
        <p:spPr bwMode="auto">
          <a:xfrm>
            <a:off x="76200" y="5119688"/>
            <a:ext cx="8534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Atp là toàn bộ điện năng tiêu th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8" grpId="0"/>
      <p:bldP spid="10289" grpId="0"/>
      <p:bldP spid="10291" grpId="0"/>
      <p:bldP spid="10295" grpId="0"/>
      <p:bldP spid="1029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76200" y="1219200"/>
            <a:ext cx="685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228600" y="1646238"/>
            <a:ext cx="685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1. Công của dòng điện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381000" y="1981200"/>
            <a:ext cx="8763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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228600" y="3281363"/>
            <a:ext cx="685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5638800" y="3352800"/>
            <a:ext cx="2819400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.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UI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I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.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.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457200" y="3657600"/>
            <a:ext cx="7239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W)          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qua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s) 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Jun (J)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1143000" y="5257800"/>
            <a:ext cx="3810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kW.h = 1000W.3600s</a:t>
            </a: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4343400" y="5257800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3600 000J</a:t>
            </a: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6172200" y="5257800"/>
            <a:ext cx="2362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3,6. 10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5715000" y="3190875"/>
            <a:ext cx="129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3074" name="Equation" r:id="rId3" imgW="1141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7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/>
      <p:bldP spid="17423" grpId="0"/>
      <p:bldP spid="17424" grpId="0"/>
      <p:bldP spid="17425" grpId="0" animBg="1"/>
      <p:bldP spid="17427" grpId="0"/>
      <p:bldP spid="17429" grpId="0"/>
      <p:bldP spid="17431" grpId="0"/>
      <p:bldP spid="17432" grpId="0"/>
      <p:bldP spid="174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304800" y="1676400"/>
            <a:ext cx="7391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3. Đo công của dòng điện</a:t>
            </a:r>
          </a:p>
        </p:txBody>
      </p:sp>
      <p:graphicFrame>
        <p:nvGraphicFramePr>
          <p:cNvPr id="32835" name="Group 67"/>
          <p:cNvGraphicFramePr>
            <a:graphicFrameLocks noGrp="1"/>
          </p:cNvGraphicFramePr>
          <p:nvPr/>
        </p:nvGraphicFramePr>
        <p:xfrm>
          <a:off x="0" y="2209800"/>
          <a:ext cx="9144000" cy="3230880"/>
        </p:xfrm>
        <a:graphic>
          <a:graphicData uri="http://schemas.openxmlformats.org/drawingml/2006/table">
            <a:tbl>
              <a:tblPr/>
              <a:tblGrid>
                <a:gridCol w="838200"/>
                <a:gridCol w="2286000"/>
                <a:gridCol w="2209800"/>
                <a:gridCol w="1752600"/>
                <a:gridCol w="20574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ần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ụng cụ điệ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ông suất sử dụ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ờ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an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ử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ụng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ố đếm của công tơ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óng điệ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W=0,1k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 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ồi cơm điệ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0W=0,5k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àn là điệ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0W=1k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5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836" name="Text Box 68"/>
          <p:cNvSpPr txBox="1">
            <a:spLocks noChangeArrowheads="1"/>
          </p:cNvSpPr>
          <p:nvPr/>
        </p:nvSpPr>
        <p:spPr bwMode="auto">
          <a:xfrm>
            <a:off x="457200" y="2209800"/>
            <a:ext cx="868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837" name="Text Box 69"/>
          <p:cNvSpPr txBox="1">
            <a:spLocks noChangeArrowheads="1"/>
          </p:cNvSpPr>
          <p:nvPr/>
        </p:nvSpPr>
        <p:spPr bwMode="auto">
          <a:xfrm>
            <a:off x="447675" y="2743200"/>
            <a:ext cx="86963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ế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1kW.h</a:t>
            </a:r>
            <a:endParaRPr lang="en-US" sz="2400" b="1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1000"/>
                                        <p:tgtEl>
                                          <p:spTgt spid="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328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4" grpId="0"/>
      <p:bldP spid="32836" grpId="0"/>
      <p:bldP spid="328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0"/>
            <a:ext cx="8763000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CÂU HỎI TRẮC NGHIỆM VỀ ĐIỆN NĂNG, CÔNG SUẤT ĐIỆN</a:t>
            </a:r>
          </a:p>
          <a:p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Câu 1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. Điện năng tiêu thụ của đoạn mạch không tỉ lệ thuận với</a:t>
            </a:r>
          </a:p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. Hiệu điện thế hai đầu mạch.</a:t>
            </a:r>
            <a:br>
              <a:rPr lang="vi-VN" sz="2000" dirty="0">
                <a:latin typeface="Times New Roman" pitchFamily="18" charset="0"/>
                <a:cs typeface="Times New Roman" pitchFamily="18" charset="0"/>
              </a:rPr>
            </a:b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B. Nhiệt độ của vật dẫn trong mạch.</a:t>
            </a:r>
            <a:br>
              <a:rPr lang="vi-VN" sz="2000" dirty="0">
                <a:latin typeface="Times New Roman" pitchFamily="18" charset="0"/>
                <a:cs typeface="Times New Roman" pitchFamily="18" charset="0"/>
              </a:rPr>
            </a:b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C. Cường độ dòng điện trong mạch.</a:t>
            </a:r>
            <a:br>
              <a:rPr lang="vi-VN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Thời gian dòng điện chạy qua mạch.</a:t>
            </a:r>
          </a:p>
          <a:p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Câu 2.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 Cho đoạn mạch có hiệu điện thế hai đầu không đổi, khi điện trở trong mạch được điều chỉnh tăng 2 lần thì trong cùng khoảng thời gian, năng lượng tiêu thụ của mạch</a:t>
            </a:r>
          </a:p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. Giảm 2 lần. B. Giảm 4 lần. C. Tăng 2 lần. D. Không đổi.</a:t>
            </a:r>
          </a:p>
          <a:p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Câu 3.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 Cho một đoạn mạch có điện trở không đổi. Nếu hiệu điện thế hai đầu mạch tăng 2 lần thì trong cùng khoảng thời gian năng lượng tiêu thụ của mạch</a:t>
            </a:r>
          </a:p>
          <a:p>
            <a:pPr marL="342900" indent="-342900">
              <a:buAutoNum type="alphaUcPeriod"/>
            </a:pP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Tăng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4 lần. B. Tăng 2 lần. C. Không đổi. D. Giảm 2 lần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 Cho đoạn mạch điện trở 10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Ω,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hiệu điện thế 2 đầu mạch là 20 V. Trong 1 phút điện năng tiêu thụ của mạch là</a:t>
            </a:r>
          </a:p>
          <a:p>
            <a:pPr marL="342900" indent="-342900">
              <a:buAutoNum type="alphaUcPeriod"/>
            </a:pP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2,4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kJ. B. 40 J. C. 24 kJ. D. 120 J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 Một đoạn mạch có điện trở xác định với hiệu điện thế hai đầu không đổi thì trong 1 phút tiêu thụ mất 40 J điện năng. Thời gian để mạch tiêu thụ hết một 1 kJ điện năng là</a:t>
            </a:r>
          </a:p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. 25 phút. B. 1/40 phút. C. 40 phút. D. 10 phút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" y="6324600"/>
          <a:ext cx="6096000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.B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.A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.A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4.A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.A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</TotalTime>
  <Words>821</Words>
  <Application>Microsoft Office PowerPoint</Application>
  <PresentationFormat>On-screen Show (4:3)</PresentationFormat>
  <Paragraphs>133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Slide 1</vt:lpstr>
      <vt:lpstr>TIẾT 13. BÀI 13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Admin</cp:lastModifiedBy>
  <cp:revision>17</cp:revision>
  <dcterms:created xsi:type="dcterms:W3CDTF">2021-10-12T16:16:32Z</dcterms:created>
  <dcterms:modified xsi:type="dcterms:W3CDTF">2021-10-13T02:21:06Z</dcterms:modified>
</cp:coreProperties>
</file>